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机密</w:t>
      </w: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启用前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湖北省七市（州）教科研协作体</w:t>
      </w: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21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年高三年级</w:t>
      </w: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3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月联考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物理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本试卷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8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页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6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题。全卷满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。考试用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7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钟。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祝考试顺利</w:t>
      </w: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注意事项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答题前，先将自己的姓名、准考证号、考场号、座位号填写在试卷和答题卡上，并将准考证号条形码粘贴在答题卡上的指定位置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选择题的作答：每小题选出答案后，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铅笔把答题卡上对应题目的答案标号涂黑。写在试卷、草稿纸和答题卡上的非答题区域均无效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非选择题的作答：用黑色签字笔直接答在答题卡上对应的答题区域内。写在试卷、草稿纸和答题卡上的非答题区域均无效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考试结束后，请将本试卷和答卡一并上交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一、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1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在每小题给出的四个选项中，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-7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只有一项符合题目要求，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8-11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有多项符合题目要求。全部选对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选对但不全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有选错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日，新一代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造太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－中国环流二号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装置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L-2M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正式建成并实现首次放电，放电温度达太阳芯部温度近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造太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实验中的可控热核反应的方程是</w:t>
      </w:r>
      <w:r>
        <w:object>
          <v:shape id="_x0000_i1025" o:spt="75" alt=" " type="#_x0000_t75" style="height:19.5pt;width:10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海水中富含反应原料氘（</w:t>
      </w:r>
      <w:r>
        <w:object>
          <v:shape id="_x0000_i1026" o:spt="75" alt=" 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氟核（</w:t>
      </w:r>
      <w:r>
        <w:object>
          <v:shape id="_x0000_i1027" o:spt="75" alt=" 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可以用中子变击锂核（</w:t>
      </w:r>
      <w:r>
        <w:object>
          <v:shape id="_x0000_i1028" o:spt="75" alt=" " type="#_x0000_t75" style="height:19.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得到。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述核反应前后核子数相等，生成物的质量等于反应物的质址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115570</wp:posOffset>
            </wp:positionV>
            <wp:extent cx="1152525" cy="1057275"/>
            <wp:effectExtent l="0" t="0" r="9525" b="9525"/>
            <wp:wrapTight wrapText="bothSides">
              <wp:wrapPolygon>
                <wp:start x="0" y="0"/>
                <wp:lineTo x="0" y="21405"/>
                <wp:lineTo x="21421" y="21405"/>
                <wp:lineTo x="21421" y="0"/>
                <wp:lineTo x="0" y="0"/>
              </wp:wrapPolygon>
            </wp:wrapTight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子轰击锂核（</w:t>
      </w:r>
      <w:r>
        <w:object>
          <v:shape id="_x0000_i1029" o:spt="75" alt=" " type="#_x0000_t75" style="height:19.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反应方程为</w:t>
      </w:r>
      <w:r>
        <w:object>
          <v:shape id="_x0000_i1030" o:spt="75" alt=" " type="#_x0000_t75" style="height:19.5pt;width:10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子级击锂核（</w:t>
      </w:r>
      <w:r>
        <w:object>
          <v:shape id="_x0000_i1031" o:spt="75" alt=" " type="#_x0000_t75" style="height:19.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发生了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衰变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氘核（</w:t>
      </w:r>
      <w:r>
        <w:object>
          <v:shape id="_x0000_i1032" o:spt="75" alt=" 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氚核（</w:t>
      </w:r>
      <w:r>
        <w:object>
          <v:shape id="_x0000_i1033" o:spt="75" alt=" 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比结合能均比氨核（</w:t>
      </w:r>
      <w:r>
        <w:object>
          <v:shape id="_x0000_i1034" o:spt="75" alt=" " type="#_x0000_t75" style="height:19.5pt;width:23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比结合能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颗卫星均绕地球做匀速圆周运动，若</w:t>
      </w:r>
      <w:r>
        <w:rPr>
          <w:rFonts w:hint="eastAsia" w:ascii="Times New Roman" w:hAnsi="宋体" w:eastAsia="宋体" w:cs="Times New Roman"/>
          <w:sz w:val="21"/>
          <w:szCs w:val="21"/>
        </w:rPr>
        <w:t>ω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卫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星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角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速度大小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卫星与地心的连线在单位时间内扫过的面积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地球加速度大小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轨道半径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周期，则下列关系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667250</wp:posOffset>
            </wp:positionH>
            <wp:positionV relativeFrom="paragraph">
              <wp:posOffset>137160</wp:posOffset>
            </wp:positionV>
            <wp:extent cx="971550" cy="1257300"/>
            <wp:effectExtent l="0" t="0" r="0" b="0"/>
            <wp:wrapTight wrapText="bothSides">
              <wp:wrapPolygon>
                <wp:start x="0" y="0"/>
                <wp:lineTo x="0" y="21273"/>
                <wp:lineTo x="21176" y="21273"/>
                <wp:lineTo x="21176" y="0"/>
                <wp:lineTo x="0" y="0"/>
              </wp:wrapPolygon>
            </wp:wrapTight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rFonts w:hint="eastAsia" w:ascii="Times New Roman" w:hAnsi="宋体" w:eastAsia="宋体" w:cs="Times New Roman"/>
          <w:sz w:val="21"/>
          <w:szCs w:val="21"/>
        </w:rPr>
        <w:t xml:space="preserve"> ω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hint="eastAsia" w:ascii="Times New Roman" w:hAnsi="宋体" w:eastAsia="宋体" w:cs="Times New Roman"/>
          <w:sz w:val="21"/>
          <w:szCs w:val="21"/>
        </w:rPr>
        <w:t>ω</w:t>
      </w:r>
      <w:r>
        <w:rPr>
          <w:rFonts w:hint="eastAsia" w:ascii="Times New Roman" w:hAnsi="宋体" w:eastAsia="宋体" w:cs="Times New Roman"/>
          <w:sz w:val="21"/>
          <w:szCs w:val="21"/>
          <w:vertAlign w:val="subscript"/>
          <w:lang w:eastAsia="zh-CN"/>
        </w:rPr>
        <w:t xml:space="preserve">B          </w:t>
      </w:r>
      <w:r>
        <w:rPr>
          <w:rFonts w:ascii="Times New Roman" w:hAnsi="Times New Roman" w:eastAsia="宋体" w:cs="Times New Roman"/>
          <w:sz w:val="21"/>
          <w:szCs w:val="21"/>
        </w:rPr>
        <w:t>B.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 xml:space="preserve">B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t xml:space="preserve"> </w:t>
      </w:r>
      <w:r>
        <w:object>
          <v:shape id="_x0000_i1035" o:spt="75" alt=" " type="#_x0000_t75" style="height:36.75pt;width:4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一半圆形玻璃砖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为其圆心，直线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'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与玻璃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砖上表面垂直。与直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'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平行且等距的两束不同频率的细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空气射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玻璃砖，折射后相交于图中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以下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从空气射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玻璃，波长变长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真空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的波长小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的波长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65405</wp:posOffset>
            </wp:positionV>
            <wp:extent cx="1257300" cy="914400"/>
            <wp:effectExtent l="0" t="0" r="0" b="0"/>
            <wp:wrapTight wrapText="bothSides">
              <wp:wrapPolygon>
                <wp:start x="0" y="0"/>
                <wp:lineTo x="0" y="21150"/>
                <wp:lineTo x="21273" y="21150"/>
                <wp:lineTo x="21273" y="0"/>
                <wp:lineTo x="0" y="0"/>
              </wp:wrapPolygon>
            </wp:wrapTight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的频率大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的频率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从同一介质射入真空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发生全反射的临界角较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变化的匀强磁场垂直穿过金园框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QP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金属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杆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恒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作用下沿框架从静止开始运动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磁感应强度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不产生感应电流，下列能正确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反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映磁感应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强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随时间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变化的图像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143827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42545</wp:posOffset>
            </wp:positionV>
            <wp:extent cx="1514475" cy="1209675"/>
            <wp:effectExtent l="0" t="0" r="9525" b="9525"/>
            <wp:wrapTight wrapText="bothSides">
              <wp:wrapPolygon>
                <wp:start x="0" y="0"/>
                <wp:lineTo x="0" y="21430"/>
                <wp:lineTo x="21464" y="21430"/>
                <wp:lineTo x="21464" y="0"/>
                <wp:lineTo x="0" y="0"/>
              </wp:wrapPolygon>
            </wp:wrapTight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一阿环套在固定的倾斜光滑杆上，轻统绕过定滑轮与圆环相连，整个装置处于同一竖直平面内，现用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缓慢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拉动轻绳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，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圆环对杆的弹力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圆环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沿杆向上运动的过程中，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直增大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先减小后增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直增大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直减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先减小后增大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直增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先减小后增大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先减小后增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6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木块静止在光滑水平面上，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两侧同时射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木块，木块始终保持静止，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射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木块的深度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。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假设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木块对子弹阻力大小恒定，则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09365</wp:posOffset>
            </wp:positionH>
            <wp:positionV relativeFrom="paragraph">
              <wp:posOffset>65405</wp:posOffset>
            </wp:positionV>
            <wp:extent cx="1724025" cy="581025"/>
            <wp:effectExtent l="0" t="0" r="9525" b="9525"/>
            <wp:wrapTight wrapText="bothSides">
              <wp:wrapPolygon>
                <wp:start x="0" y="0"/>
                <wp:lineTo x="0" y="21246"/>
                <wp:lineTo x="21481" y="21246"/>
                <wp:lineTo x="21481" y="0"/>
                <wp:lineTo x="0" y="0"/>
              </wp:wrapPolygon>
            </wp:wrapTight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质量是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质量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初动量是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初动量大小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初始速度都增加为原来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，则木块不会始终保持静止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93185</wp:posOffset>
            </wp:positionH>
            <wp:positionV relativeFrom="paragraph">
              <wp:posOffset>78740</wp:posOffset>
            </wp:positionV>
            <wp:extent cx="1676400" cy="1685925"/>
            <wp:effectExtent l="0" t="0" r="0" b="9525"/>
            <wp:wrapTight wrapText="bothSides">
              <wp:wrapPolygon>
                <wp:start x="0" y="0"/>
                <wp:lineTo x="0" y="21478"/>
                <wp:lineTo x="21355" y="21478"/>
                <wp:lineTo x="21355" y="0"/>
                <wp:lineTo x="0" y="0"/>
              </wp:wrapPolygon>
            </wp:wrapTight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初始速度都增加为原来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，则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射入木块的深度仍是子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7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空问中存在着匀强电场，长方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D-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</w:rPr>
        <w:t>中</w:t>
      </w:r>
      <w:r>
        <w:rPr>
          <w:rFonts w:ascii="Times New Roman" w:hAnsi="Times New Roman" w:eastAsia="宋体" w:cs="Times New Roman"/>
          <w:sz w:val="21"/>
          <w:szCs w:val="21"/>
        </w:rPr>
        <w:t>ADD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是边长为</w:t>
      </w:r>
      <w:r>
        <w:rPr>
          <w:rFonts w:ascii="Times New Roman" w:hAnsi="Times New Roman" w:eastAsia="宋体" w:cs="Times New Roman"/>
          <w:sz w:val="21"/>
          <w:szCs w:val="21"/>
        </w:rPr>
        <w:t>lm</w:t>
      </w:r>
      <w:r>
        <w:rPr>
          <w:rFonts w:ascii="Times New Roman" w:hAnsi="宋体" w:eastAsia="宋体" w:cs="Times New Roman"/>
          <w:sz w:val="21"/>
          <w:szCs w:val="21"/>
        </w:rPr>
        <w:t>的正方形，梭</w:t>
      </w:r>
      <w:r>
        <w:rPr>
          <w:rFonts w:ascii="Times New Roman" w:hAnsi="Times New Roman" w:eastAsia="宋体" w:cs="Times New Roman"/>
          <w:sz w:val="21"/>
          <w:szCs w:val="21"/>
        </w:rPr>
        <w:t>AB</w:t>
      </w:r>
      <w:r>
        <w:rPr>
          <w:rFonts w:ascii="Times New Roman" w:hAnsi="宋体" w:eastAsia="宋体" w:cs="Times New Roman"/>
          <w:sz w:val="21"/>
          <w:szCs w:val="21"/>
        </w:rPr>
        <w:t>长</w:t>
      </w:r>
      <w:r>
        <w:rPr>
          <w:rFonts w:ascii="Times New Roman" w:hAnsi="Times New Roman" w:eastAsia="宋体" w:cs="Times New Roman"/>
          <w:sz w:val="21"/>
          <w:szCs w:val="21"/>
        </w:rPr>
        <w:t>2m,E</w:t>
      </w:r>
      <w:r>
        <w:rPr>
          <w:rFonts w:ascii="Times New Roman" w:hAnsi="宋体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sz w:val="21"/>
          <w:szCs w:val="21"/>
        </w:rPr>
        <w:t>F</w:t>
      </w:r>
      <w:r>
        <w:rPr>
          <w:rFonts w:ascii="Times New Roman" w:hAnsi="宋体" w:eastAsia="宋体" w:cs="Times New Roman"/>
          <w:sz w:val="21"/>
          <w:szCs w:val="21"/>
        </w:rPr>
        <w:t>为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棱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中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中点。已知电势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φ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=0, </w:t>
      </w:r>
      <w:r>
        <w:rPr>
          <w:rFonts w:ascii="Times New Roman" w:hAnsi="Times New Roman" w:eastAsia="宋体" w:cs="Times New Roman"/>
          <w:sz w:val="21"/>
          <w:szCs w:val="21"/>
        </w:rPr>
        <w:t>φ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=2V, </w:t>
      </w:r>
      <w:r>
        <w:rPr>
          <w:rFonts w:ascii="Times New Roman" w:hAnsi="Times New Roman" w:eastAsia="宋体" w:cs="Times New Roman"/>
          <w:sz w:val="21"/>
          <w:szCs w:val="21"/>
        </w:rPr>
        <w:t>φ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4V,</w:t>
      </w:r>
      <w:r>
        <w:rPr>
          <w:rFonts w:ascii="Times New Roman" w:hAnsi="Times New Roman" w:eastAsia="宋体" w:cs="Times New Roman"/>
          <w:sz w:val="21"/>
          <w:szCs w:val="21"/>
        </w:rPr>
        <w:t>φ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6V,</w:t>
      </w:r>
      <w:r>
        <w:rPr>
          <w:rFonts w:ascii="Times New Roman" w:hAnsi="Times New Roman" w:eastAsia="宋体" w:cs="Times New Roman"/>
          <w:sz w:val="21"/>
          <w:szCs w:val="21"/>
        </w:rPr>
        <w:t>φ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8V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场强度方向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连线平行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场强度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object>
          <v:shape id="_x0000_i1036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/m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的电势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BF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的电势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A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同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把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正电荷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移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电场力做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2J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734435</wp:posOffset>
            </wp:positionH>
            <wp:positionV relativeFrom="paragraph">
              <wp:posOffset>600075</wp:posOffset>
            </wp:positionV>
            <wp:extent cx="1822450" cy="1114425"/>
            <wp:effectExtent l="0" t="0" r="6350" b="9525"/>
            <wp:wrapTight wrapText="bothSides">
              <wp:wrapPolygon>
                <wp:start x="0" y="0"/>
                <wp:lineTo x="0" y="21415"/>
                <wp:lineTo x="21449" y="21415"/>
                <wp:lineTo x="21449" y="0"/>
                <wp:lineTo x="0" y="0"/>
              </wp:wrapPolygon>
            </wp:wrapTight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8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智能手机中的电子指南针利用了重力传感器和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霍尔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元件来确定地磁场的方向。某个智能手机中固定着一个矩形薄片霍尔元件，四个电极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薄片厚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间通入恒定电流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同时外加与薄片垂直的匀强磁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,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间的电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巳知半导体薄片中的载流子为正电荷，电流与磁场的方向如图所示，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板电势高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板电势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磁感应强度越大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H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越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增加薄片厚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,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H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增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将磁场和电流分别反向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板电势低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板电势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9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实线是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传播的一列简谐横波在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刻的波形图，虚线是这列波在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刻的波形图。已知该波的波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=8m/s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振幅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cm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下列说法正确的是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bookmarkStart w:id="0" w:name="_GoBack"/>
      <w:bookmarkEnd w:id="0"/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838450" cy="1049655"/>
            <wp:effectExtent l="0" t="0" r="0" b="1714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0498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t=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8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正方向振动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该波与频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.5Hz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另一列波相遇，可能发生干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2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位于平衡位置且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负方向振动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2.75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4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位移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object>
          <v:shape id="_x0000_i1037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m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-635</wp:posOffset>
            </wp:positionV>
            <wp:extent cx="1704975" cy="1057275"/>
            <wp:effectExtent l="0" t="0" r="9525" b="9525"/>
            <wp:wrapTight wrapText="bothSides">
              <wp:wrapPolygon>
                <wp:start x="0" y="0"/>
                <wp:lineTo x="0" y="21405"/>
                <wp:lineTo x="21479" y="21405"/>
                <wp:lineTo x="21479" y="0"/>
                <wp:lineTo x="0" y="0"/>
              </wp:wrapPolygon>
            </wp:wrapTight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理想变压器原线四两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接在电动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=8V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内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=2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交流电源上，理想变压器的副线圆两端与滑动变阻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连，滑动变阻器阻值可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~10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范围内变化，变压器原、副线图的匝数比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:2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副线图两端输出电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6V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=2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电源的输出功率最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调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源的最大输出功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8W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原线圈两端的电压随着滑动变阻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阻值增大而增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82550</wp:posOffset>
            </wp:positionV>
            <wp:extent cx="1714500" cy="1190625"/>
            <wp:effectExtent l="0" t="0" r="0" b="9525"/>
            <wp:wrapTight wrapText="bothSides">
              <wp:wrapPolygon>
                <wp:start x="0" y="0"/>
                <wp:lineTo x="0" y="21427"/>
                <wp:lineTo x="21360" y="21427"/>
                <wp:lineTo x="21360" y="0"/>
                <wp:lineTo x="0" y="0"/>
              </wp:wrapPolygon>
            </wp:wrapTight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长直杆固定放置与水平面夹角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θ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30°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杆上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以上部分粗糙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以下部分（含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）光滑。轻弹簧穿过长杆，下端与挡板相连，弹簧原长时上端恰好在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带孔小球穿过长杆，与弹簧上端连接。小球与杆粗糙部分的动摩擦因数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=</w:t>
      </w:r>
      <w:r>
        <w:object>
          <v:shape id="_x0000_i1038" o:spt="75" alt=" " type="#_x0000_t75" style="height:34.5pt;width:20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最大静摩擦力等于滑动摩擦力，现将小球拉到图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位置由静止释放，一段时间后观察到小球振动时弹簧上端的最低位置始终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间距均为</w:t>
      </w: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小球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弹簧弹性势能最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小球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加速度大小是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加速度大小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整个运动过程小球克服原擦力做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g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l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增加小球质量，仍从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位置静止释放，则小球最终运动的最低点仍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二、非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6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2.(6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用如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示的装置研究平抛运动。将白纸和复写纸对齐重叠并固定在硬板上。钢球沿斜槽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滑下后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飞出，落在水平挡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。由于挡板靠近硬板一侧较低，钢球落在挡板上时，钢球侧面会在白纸上挤压出一个痕迹点，在如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示的白纸上建立以抛出点为坐标原点、水平方向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、竖直方向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的坐标系（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g=10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.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3810000" cy="175260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1)</w:t>
      </w:r>
      <w:r>
        <w:rPr>
          <w:rFonts w:ascii="Times New Roman" w:hAnsi="宋体" w:eastAsia="宋体" w:cs="Times New Roman"/>
          <w:sz w:val="21"/>
          <w:szCs w:val="21"/>
        </w:rPr>
        <w:t>下列说法正确的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斜槽轨道必须光滑，且小球每次要从斜槽同一位置由静止释放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需调节斜槽，保证其末端水平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需调节硬板，保证硬板在竖直平面内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本实验必需的器材还有刻度尺和秒表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实验记录到有一个位置明显发生偏差的点，其产生的原因可能是：该次实验时，小球在斜槽释放的位置与其它几次相比偏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高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或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根据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记录的点可求得钢球平抛的初速度大小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/s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结果保留两位有效数字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3.(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ind w:firstLine="525" w:firstLineChars="2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某研究性小组利用下列实验器材设计一个电路来研究某压敏电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压阻效应，然后将该压敏电阻改装为压力传感器测量压力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阻值变化范围为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欧到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十欧，实验室中有下列器材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源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动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V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内阻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宋体" w:eastAsia="宋体" w:cs="Times New Roman"/>
          <w:sz w:val="21"/>
          <w:szCs w:val="21"/>
        </w:rPr>
        <w:t>电流表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宋体" w:eastAsia="宋体" w:cs="Times New Roman"/>
          <w:sz w:val="21"/>
          <w:szCs w:val="21"/>
        </w:rPr>
        <w:t>量程</w:t>
      </w:r>
      <w:r>
        <w:rPr>
          <w:rFonts w:ascii="Times New Roman" w:hAnsi="Times New Roman" w:eastAsia="宋体" w:cs="Times New Roman"/>
          <w:sz w:val="21"/>
          <w:szCs w:val="21"/>
        </w:rPr>
        <w:t>0~0.6A,</w:t>
      </w:r>
      <w:r>
        <w:rPr>
          <w:rFonts w:ascii="Times New Roman" w:hAnsi="宋体" w:eastAsia="宋体" w:cs="Times New Roman"/>
          <w:sz w:val="21"/>
          <w:szCs w:val="21"/>
        </w:rPr>
        <w:t>内阻</w:t>
      </w:r>
      <w:r>
        <w:rPr>
          <w:rFonts w:ascii="Times New Roman" w:hAnsi="Times New Roman" w:eastAsia="宋体" w:cs="Times New Roman"/>
          <w:sz w:val="21"/>
          <w:szCs w:val="21"/>
        </w:rPr>
        <w:t>r,=5Ω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宋体" w:eastAsia="宋体" w:cs="Times New Roman"/>
          <w:sz w:val="21"/>
          <w:szCs w:val="21"/>
        </w:rPr>
        <w:t>电流表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宋体" w:eastAsia="宋体" w:cs="Times New Roman"/>
          <w:sz w:val="21"/>
          <w:szCs w:val="21"/>
        </w:rPr>
        <w:t>量程</w:t>
      </w:r>
      <w:r>
        <w:rPr>
          <w:rFonts w:ascii="Times New Roman" w:hAnsi="Times New Roman" w:eastAsia="宋体" w:cs="Times New Roman"/>
          <w:sz w:val="21"/>
          <w:szCs w:val="21"/>
        </w:rPr>
        <w:t>0~0.6A,</w:t>
      </w:r>
      <w:r>
        <w:rPr>
          <w:rFonts w:ascii="Times New Roman" w:hAnsi="宋体" w:eastAsia="宋体" w:cs="Times New Roman"/>
          <w:sz w:val="21"/>
          <w:szCs w:val="21"/>
        </w:rPr>
        <w:t>内阻</w:t>
      </w:r>
      <w:r>
        <w:rPr>
          <w:rFonts w:ascii="Times New Roman" w:hAnsi="Times New Roman" w:eastAsia="宋体" w:cs="Times New Roman"/>
          <w:sz w:val="21"/>
          <w:szCs w:val="21"/>
        </w:rPr>
        <w:t>r2≈1Ω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宋体" w:eastAsia="宋体" w:cs="Times New Roman"/>
          <w:sz w:val="21"/>
          <w:szCs w:val="21"/>
        </w:rPr>
        <w:t>定值电阻</w:t>
      </w:r>
      <w:r>
        <w:rPr>
          <w:rFonts w:ascii="Times New Roman" w:hAnsi="Times New Roman" w:eastAsia="宋体" w:cs="Times New Roman"/>
          <w:sz w:val="21"/>
          <w:szCs w:val="21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=5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E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开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导线若干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1603375"/>
            <wp:effectExtent l="0" t="0" r="0" b="15875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03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了较准确地测量电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请在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虚线框内将测量电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实验电路图补充完整，并在图中标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出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选器材的符号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电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加一个竖直向下的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闭合开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记下电表读数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读数为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读数为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用字母表示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小组同学根据实验测量结果，作出压敏电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随着所加外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图像，如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示。小组同学将这种压敏电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一个量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V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现想电压表按如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示电路改装成测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量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压力的仪表，已知电源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4V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内阻不计，为了使改装后压力表的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量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-100N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压力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对应电压表的刻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V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定值电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   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压力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对应电压表的刻度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这样改装后压力表的刻度值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均匀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或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均匀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）。若考虑电压表的实际内阻，则按上述设计，在测量实际压力时测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量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值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偏大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偏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4.(9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柱形汽缸倒置在水平粗糙地面上，汽缸内部封有一定质量的理想气体，汽缸质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=10kg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活塞质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=25kg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其横截面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=0.0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㎡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活塞与缸壁间的摩擦不计。当缸内气体温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7</w:t>
      </w:r>
      <w:r>
        <w:rPr>
          <w:rFonts w:ascii="宋体" w:hAnsi="宋体" w:eastAsia="宋体" w:cs="Times New Roman"/>
          <w:sz w:val="21"/>
          <w:szCs w:val="21"/>
          <w:lang w:eastAsia="zh-CN"/>
        </w:rPr>
        <w:t>℃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活塞刚好与地面相接触，但对地面无压力。现对汽缸加热，使缸内气体温度升高。当汽血对地面恰好无压力时，求缸内气体温度？（已知大气压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a=1.0x10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5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a,g=10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</w:p>
    <w:p>
      <w:pPr>
        <w:pStyle w:val="2"/>
        <w:spacing w:after="0" w:line="240" w:lineRule="auto"/>
        <w:jc w:val="right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838200" cy="869950"/>
            <wp:effectExtent l="0" t="0" r="0" b="635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870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5.(1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嫦娥五号着陆器和上升器的组合体总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=2500kg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最后的下降着陆过程简化如下：组合体从悬停位置，向下先做匀加速直线运动，然后增加发动机的推力继续向下做匀减速直线运动，到达月球表面恰好速度为零。若组合体从悬停位置开始匀加速下降，在最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mi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打开距离传感器并开始倒计时。当倒计时显示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0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组合体到月球表面高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=160m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此时发动机增加推力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=30N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组合体开始匀减速直线运动，当倒计时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成功完成着陆任务。求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组合体在加速阶段和减速阶段的加速度大小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悬停位置距离月球表面的高度。</w:t>
      </w:r>
    </w:p>
    <w:p>
      <w:pPr>
        <w:pStyle w:val="2"/>
        <w:spacing w:after="0" w:line="240" w:lineRule="auto"/>
        <w:jc w:val="right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066925" cy="1219200"/>
            <wp:effectExtent l="0" t="0" r="9525" b="0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6.(18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甲、乙两种比荷不同的带电粒子从容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方的狭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,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飘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势差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加速电场，其初速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然后经过狭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沿着与磁场垂直的方向进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磁感应强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匀强磁场中，最后打到照相底片上。已知带电粒子从狭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进入磁场时与垂直磁场边界方向存在一个很小的散射角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θ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甲粒子运动半径大于乙粒子运动半径，甲粒子能打在底片上的最远点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乙粒子能打在底片上的最近点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到狭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距离分别为</w:t>
      </w: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.5</w:t>
      </w: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考息带电粒子的重力及粒子间任何相互作用。求：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3819525" cy="1943100"/>
            <wp:effectExtent l="0" t="0" r="9525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甲粒子的比荷</w:t>
      </w:r>
      <w:r>
        <w:object>
          <v:shape id="_x0000_i1039" o:spt="75" alt=" " type="#_x0000_t75" style="height:36.75pt;width:2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rFonts w:hint="eastAsia"/>
          <w:lang w:eastAsia="zh-CN"/>
        </w:rPr>
        <w:t>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乙粒子在磁场中运动的最长时间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；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加速电压存在波动，在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到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之间变化，要使打在底片上的甲、乙两种粒子不会重叠，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U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应满足的条件。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" name="图片 1" descr="湖北七市州2021年3月物理答案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湖北七市州2021年3月物理答案_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2" name="图片 2" descr="湖北七市州2021年3月物理答案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湖北七市州2021年3月物理答案_2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2240" w:h="15840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671A5F"/>
    <w:rsid w:val="06671A5F"/>
    <w:rsid w:val="140D556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微软雅黑" w:hAnsi="微软雅黑" w:eastAsia="微软雅黑" w:cstheme="minorBidi"/>
      <w:sz w:val="22"/>
      <w:szCs w:val="22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image" Target="media/image28.png"/><Relationship Id="rId45" Type="http://schemas.openxmlformats.org/officeDocument/2006/relationships/image" Target="media/image27.png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png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oleObject" Target="embeddings/oleObject1.bin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png"/><Relationship Id="rId34" Type="http://schemas.openxmlformats.org/officeDocument/2006/relationships/image" Target="media/image18.png"/><Relationship Id="rId33" Type="http://schemas.openxmlformats.org/officeDocument/2006/relationships/oleObject" Target="embeddings/oleObject13.bin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png"/><Relationship Id="rId27" Type="http://schemas.openxmlformats.org/officeDocument/2006/relationships/image" Target="media/image13.png"/><Relationship Id="rId26" Type="http://schemas.openxmlformats.org/officeDocument/2006/relationships/image" Target="media/image12.png"/><Relationship Id="rId25" Type="http://schemas.openxmlformats.org/officeDocument/2006/relationships/image" Target="media/image11.png"/><Relationship Id="rId24" Type="http://schemas.openxmlformats.org/officeDocument/2006/relationships/image" Target="media/image10.png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" Type="http://schemas.openxmlformats.org/officeDocument/2006/relationships/image" Target="media/image8.png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image" Target="media/image5.pn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1T04:39:00Z</dcterms:created>
  <dc:creator>Administrator</dc:creator>
  <cp:lastModifiedBy>Administrator</cp:lastModifiedBy>
  <dcterms:modified xsi:type="dcterms:W3CDTF">2021-03-12T08:33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